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099F" w:rsidRPr="007A099F" w:rsidRDefault="007A099F" w:rsidP="007A099F">
      <w:pPr>
        <w:rPr>
          <w:b/>
          <w:szCs w:val="28"/>
        </w:rPr>
      </w:pPr>
      <w:r w:rsidRPr="007A099F">
        <w:rPr>
          <w:b/>
          <w:szCs w:val="28"/>
        </w:rPr>
        <w:t>Sở GD VÀ ĐT LONG AN</w:t>
      </w:r>
    </w:p>
    <w:p w:rsidR="007A099F" w:rsidRPr="007A099F" w:rsidRDefault="007A099F" w:rsidP="007A099F">
      <w:pPr>
        <w:rPr>
          <w:b/>
          <w:szCs w:val="28"/>
        </w:rPr>
      </w:pPr>
      <w:r w:rsidRPr="007A099F">
        <w:rPr>
          <w:b/>
          <w:szCs w:val="28"/>
        </w:rPr>
        <w:t>TRƯỜNG THCS VÀ THPT MỸ BÌNH</w:t>
      </w:r>
    </w:p>
    <w:p w:rsidR="007A099F" w:rsidRPr="007A099F" w:rsidRDefault="007A099F" w:rsidP="007A099F">
      <w:pPr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  <w:r w:rsidRPr="007A099F">
        <w:rPr>
          <w:b/>
          <w:szCs w:val="28"/>
        </w:rPr>
        <w:t xml:space="preserve"> KIỂM TRA 15’ LẦN 2 HỌC KỲ I NĂM HỌC 2015- 2016</w:t>
      </w:r>
    </w:p>
    <w:p w:rsidR="007A099F" w:rsidRPr="007A099F" w:rsidRDefault="007A099F" w:rsidP="007A099F">
      <w:pPr>
        <w:jc w:val="center"/>
        <w:rPr>
          <w:b/>
          <w:szCs w:val="28"/>
        </w:rPr>
      </w:pPr>
      <w:r w:rsidRPr="007A099F">
        <w:rPr>
          <w:b/>
          <w:szCs w:val="28"/>
        </w:rPr>
        <w:t>MÔN: TOÁN (HH) KHỐI: 9</w:t>
      </w:r>
    </w:p>
    <w:p w:rsidR="007A099F" w:rsidRPr="007A099F" w:rsidRDefault="007A099F" w:rsidP="007A099F">
      <w:pPr>
        <w:rPr>
          <w:szCs w:val="28"/>
        </w:rPr>
      </w:pPr>
    </w:p>
    <w:p w:rsidR="007A099F" w:rsidRPr="007A099F" w:rsidRDefault="007A099F" w:rsidP="007A099F">
      <w:pPr>
        <w:rPr>
          <w:szCs w:val="28"/>
        </w:rPr>
      </w:pPr>
      <w:r w:rsidRPr="007A099F">
        <w:rPr>
          <w:szCs w:val="28"/>
        </w:rPr>
        <w:t xml:space="preserve"> </w:t>
      </w:r>
      <w:r w:rsidRPr="007A099F">
        <w:rPr>
          <w:noProof/>
          <w:szCs w:val="28"/>
          <w:lang w:val="en-US"/>
        </w:rPr>
        <w:drawing>
          <wp:inline distT="0" distB="0" distL="0" distR="0">
            <wp:extent cx="6515100" cy="3676650"/>
            <wp:effectExtent l="19050" t="0" r="0" b="0"/>
            <wp:docPr id="2737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099F" w:rsidRPr="007A099F" w:rsidRDefault="007A099F" w:rsidP="007A099F">
      <w:pPr>
        <w:rPr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ind w:left="0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</w:p>
    <w:p w:rsidR="007A099F" w:rsidRPr="007A099F" w:rsidRDefault="007A099F" w:rsidP="007A099F">
      <w:pPr>
        <w:jc w:val="center"/>
        <w:rPr>
          <w:b/>
          <w:szCs w:val="28"/>
        </w:rPr>
      </w:pPr>
      <w:r w:rsidRPr="007A099F">
        <w:rPr>
          <w:b/>
          <w:szCs w:val="28"/>
        </w:rPr>
        <w:t>HƯỚNG DẪN CHẤM</w:t>
      </w:r>
    </w:p>
    <w:p w:rsidR="007A099F" w:rsidRPr="007A099F" w:rsidRDefault="007A099F" w:rsidP="007A099F">
      <w:pPr>
        <w:jc w:val="center"/>
        <w:rPr>
          <w:b/>
          <w:szCs w:val="28"/>
        </w:rPr>
      </w:pPr>
      <w:r w:rsidRPr="007A099F">
        <w:rPr>
          <w:b/>
          <w:szCs w:val="28"/>
        </w:rPr>
        <w:t>KIỂM TRA 15’ LẦN 2 HỌC KỲ I NĂM HỌC 2015- 2016</w:t>
      </w:r>
    </w:p>
    <w:p w:rsidR="007A099F" w:rsidRPr="007A099F" w:rsidRDefault="007A099F" w:rsidP="007A099F">
      <w:pPr>
        <w:jc w:val="center"/>
        <w:rPr>
          <w:b/>
          <w:szCs w:val="28"/>
        </w:rPr>
      </w:pPr>
      <w:r w:rsidRPr="007A099F">
        <w:rPr>
          <w:b/>
          <w:szCs w:val="28"/>
        </w:rPr>
        <w:t>MÔN: TOÁN (HH)  KHỐI:9</w:t>
      </w:r>
    </w:p>
    <w:p w:rsidR="007A099F" w:rsidRPr="007A099F" w:rsidRDefault="007A099F" w:rsidP="007A099F">
      <w:pPr>
        <w:rPr>
          <w:b/>
          <w:szCs w:val="28"/>
        </w:rPr>
      </w:pPr>
      <w:r w:rsidRPr="007A099F">
        <w:rPr>
          <w:b/>
          <w:szCs w:val="28"/>
        </w:rPr>
        <w:t xml:space="preserve">               Đề 1                                                                               Đề 2 </w:t>
      </w:r>
    </w:p>
    <w:tbl>
      <w:tblPr>
        <w:tblStyle w:val="TableGrid"/>
        <w:tblW w:w="9894" w:type="dxa"/>
        <w:tblLook w:val="01E0"/>
      </w:tblPr>
      <w:tblGrid>
        <w:gridCol w:w="4268"/>
        <w:gridCol w:w="910"/>
        <w:gridCol w:w="3770"/>
        <w:gridCol w:w="946"/>
      </w:tblGrid>
      <w:tr w:rsidR="007A099F" w:rsidRPr="007A099F" w:rsidTr="000F67BF">
        <w:tc>
          <w:tcPr>
            <w:tcW w:w="4268" w:type="dxa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Câu </w:t>
            </w:r>
          </w:p>
        </w:tc>
        <w:tc>
          <w:tcPr>
            <w:tcW w:w="910" w:type="dxa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Điểm </w:t>
            </w:r>
          </w:p>
        </w:tc>
        <w:tc>
          <w:tcPr>
            <w:tcW w:w="3770" w:type="dxa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Câu </w:t>
            </w:r>
          </w:p>
        </w:tc>
        <w:tc>
          <w:tcPr>
            <w:tcW w:w="946" w:type="dxa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Điểm</w:t>
            </w:r>
          </w:p>
        </w:tc>
      </w:tr>
      <w:tr w:rsidR="007A099F" w:rsidRPr="007A099F" w:rsidTr="000F67BF">
        <w:tc>
          <w:tcPr>
            <w:tcW w:w="4268" w:type="dxa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>Hình 1</w:t>
            </w:r>
            <w:r w:rsidRPr="007A099F">
              <w:rPr>
                <w:sz w:val="28"/>
                <w:szCs w:val="28"/>
              </w:rPr>
              <w:t>: Áp dụng hệ thức ta có: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x</w:t>
            </w:r>
            <w:r w:rsidRPr="007A099F">
              <w:rPr>
                <w:sz w:val="28"/>
                <w:szCs w:val="28"/>
                <w:vertAlign w:val="superscript"/>
              </w:rPr>
              <w:t>2</w:t>
            </w:r>
            <w:r w:rsidRPr="007A099F">
              <w:rPr>
                <w:sz w:val="28"/>
                <w:szCs w:val="28"/>
              </w:rPr>
              <w:t xml:space="preserve"> = 4.9 = 36</w:t>
            </w:r>
          </w:p>
          <w:p w:rsidR="007A099F" w:rsidRPr="007A099F" w:rsidRDefault="007A099F" w:rsidP="008738AF">
            <w:pPr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x = 6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y</w:t>
            </w:r>
            <w:r w:rsidRPr="007A099F">
              <w:rPr>
                <w:sz w:val="28"/>
                <w:szCs w:val="28"/>
                <w:vertAlign w:val="superscript"/>
              </w:rPr>
              <w:t>2</w:t>
            </w:r>
            <w:r w:rsidRPr="007A099F">
              <w:rPr>
                <w:sz w:val="28"/>
                <w:szCs w:val="28"/>
              </w:rPr>
              <w:t xml:space="preserve"> = (4 + 9)9 = 117</w:t>
            </w:r>
          </w:p>
          <w:p w:rsidR="007A099F" w:rsidRPr="007A099F" w:rsidRDefault="007A099F" w:rsidP="008738AF">
            <w:pPr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y = </w:t>
            </w:r>
            <w:r w:rsidRPr="007A099F">
              <w:rPr>
                <w:position w:val="-10"/>
                <w:sz w:val="28"/>
                <w:szCs w:val="28"/>
              </w:rPr>
              <w:object w:dxaOrig="12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18.75pt" o:ole="">
                  <v:imagedata r:id="rId8" o:title=""/>
                </v:shape>
                <o:OLEObject Type="Embed" ProgID="Equation.DSMT4" ShapeID="_x0000_i1025" DrawAspect="Content" ObjectID="_1624630786" r:id="rId9"/>
              </w:objec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>Hình 2:</w:t>
            </w:r>
            <w:r w:rsidRPr="007A099F">
              <w:rPr>
                <w:sz w:val="28"/>
                <w:szCs w:val="28"/>
              </w:rPr>
              <w:t xml:space="preserve"> Áp dụng hệ thức ta có: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6</w:t>
            </w:r>
            <w:r w:rsidRPr="007A099F">
              <w:rPr>
                <w:sz w:val="28"/>
                <w:szCs w:val="28"/>
                <w:vertAlign w:val="superscript"/>
              </w:rPr>
              <w:t>2</w:t>
            </w:r>
            <w:r w:rsidRPr="007A099F">
              <w:rPr>
                <w:sz w:val="28"/>
                <w:szCs w:val="28"/>
              </w:rPr>
              <w:t xml:space="preserve">  = 10.x 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=&gt; x = </w:t>
            </w:r>
            <w:r w:rsidRPr="007A099F">
              <w:rPr>
                <w:position w:val="-24"/>
                <w:sz w:val="28"/>
                <w:szCs w:val="28"/>
              </w:rPr>
              <w:object w:dxaOrig="340" w:dyaOrig="660">
                <v:shape id="_x0000_i1026" type="#_x0000_t75" style="width:17.25pt;height:33pt" o:ole="">
                  <v:imagedata r:id="rId10" o:title=""/>
                </v:shape>
                <o:OLEObject Type="Embed" ProgID="Equation.DSMT4" ShapeID="_x0000_i1026" DrawAspect="Content" ObjectID="_1624630787" r:id="rId11"/>
              </w:object>
            </w:r>
            <w:r w:rsidRPr="007A099F">
              <w:rPr>
                <w:sz w:val="28"/>
                <w:szCs w:val="28"/>
              </w:rPr>
              <w:t>= 3,6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y = 10 -3,6 = 6,4 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b/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 xml:space="preserve">Hình 3: 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Ta có: tan 47</w:t>
            </w:r>
            <w:r w:rsidRPr="007A099F">
              <w:rPr>
                <w:sz w:val="28"/>
                <w:szCs w:val="28"/>
                <w:vertAlign w:val="superscript"/>
              </w:rPr>
              <w:t>0</w:t>
            </w:r>
            <w:r w:rsidRPr="007A099F">
              <w:rPr>
                <w:sz w:val="28"/>
                <w:szCs w:val="28"/>
              </w:rPr>
              <w:t xml:space="preserve"> = </w:t>
            </w:r>
            <w:r w:rsidRPr="007A099F">
              <w:rPr>
                <w:position w:val="-24"/>
                <w:sz w:val="28"/>
                <w:szCs w:val="28"/>
              </w:rPr>
              <w:object w:dxaOrig="340" w:dyaOrig="620">
                <v:shape id="_x0000_i1027" type="#_x0000_t75" style="width:17.25pt;height:30.75pt" o:ole="">
                  <v:imagedata r:id="rId12" o:title=""/>
                </v:shape>
                <o:OLEObject Type="Embed" ProgID="Equation.DSMT4" ShapeID="_x0000_i1027" DrawAspect="Content" ObjectID="_1624630788" r:id="rId13"/>
              </w:object>
            </w:r>
          </w:p>
          <w:p w:rsidR="007A099F" w:rsidRPr="007A099F" w:rsidRDefault="007A099F" w:rsidP="008738AF">
            <w:pPr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x = </w:t>
            </w:r>
            <w:r w:rsidRPr="007A099F">
              <w:rPr>
                <w:position w:val="-24"/>
                <w:sz w:val="28"/>
                <w:szCs w:val="28"/>
              </w:rPr>
              <w:object w:dxaOrig="800" w:dyaOrig="620">
                <v:shape id="_x0000_i1028" type="#_x0000_t75" style="width:39.75pt;height:30.75pt" o:ole="">
                  <v:imagedata r:id="rId14" o:title=""/>
                </v:shape>
                <o:OLEObject Type="Embed" ProgID="Equation.DSMT4" ShapeID="_x0000_i1028" DrawAspect="Content" ObjectID="_1624630789" r:id="rId15"/>
              </w:object>
            </w:r>
          </w:p>
          <w:p w:rsidR="007A099F" w:rsidRPr="007A099F" w:rsidRDefault="007A099F" w:rsidP="008738AF">
            <w:pPr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x </w:t>
            </w:r>
            <w:r w:rsidRPr="007A099F">
              <w:rPr>
                <w:position w:val="-4"/>
                <w:sz w:val="28"/>
                <w:szCs w:val="28"/>
              </w:rPr>
              <w:object w:dxaOrig="200" w:dyaOrig="200">
                <v:shape id="_x0000_i1029" type="#_x0000_t75" style="width:9.75pt;height:9.75pt" o:ole="">
                  <v:imagedata r:id="rId16" o:title=""/>
                </v:shape>
                <o:OLEObject Type="Embed" ProgID="Equation.DSMT4" ShapeID="_x0000_i1029" DrawAspect="Content" ObjectID="_1624630790" r:id="rId17"/>
              </w:object>
            </w:r>
            <w:r w:rsidRPr="007A099F">
              <w:rPr>
                <w:sz w:val="28"/>
                <w:szCs w:val="28"/>
              </w:rPr>
              <w:t xml:space="preserve"> 58,75 </w:t>
            </w:r>
          </w:p>
        </w:tc>
        <w:tc>
          <w:tcPr>
            <w:tcW w:w="910" w:type="dxa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</w:tc>
        <w:tc>
          <w:tcPr>
            <w:tcW w:w="3770" w:type="dxa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>Hình 1</w:t>
            </w:r>
            <w:r w:rsidRPr="007A099F">
              <w:rPr>
                <w:sz w:val="28"/>
                <w:szCs w:val="28"/>
              </w:rPr>
              <w:t>: Áp dụng hệ thức ta có: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x</w:t>
            </w:r>
            <w:r w:rsidRPr="007A099F">
              <w:rPr>
                <w:sz w:val="28"/>
                <w:szCs w:val="28"/>
                <w:vertAlign w:val="superscript"/>
              </w:rPr>
              <w:t>2</w:t>
            </w:r>
            <w:r w:rsidRPr="007A099F">
              <w:rPr>
                <w:sz w:val="28"/>
                <w:szCs w:val="28"/>
              </w:rPr>
              <w:t xml:space="preserve"> = 2.4,5 = 9</w:t>
            </w:r>
          </w:p>
          <w:p w:rsidR="007A099F" w:rsidRPr="007A099F" w:rsidRDefault="007A099F" w:rsidP="008738AF">
            <w:pPr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x = 3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y</w:t>
            </w:r>
            <w:r w:rsidRPr="007A099F">
              <w:rPr>
                <w:sz w:val="28"/>
                <w:szCs w:val="28"/>
                <w:vertAlign w:val="superscript"/>
              </w:rPr>
              <w:t>2</w:t>
            </w:r>
            <w:r w:rsidRPr="007A099F">
              <w:rPr>
                <w:sz w:val="28"/>
                <w:szCs w:val="28"/>
              </w:rPr>
              <w:t xml:space="preserve"> = (2 + 4,5)2 = 13</w:t>
            </w:r>
          </w:p>
          <w:p w:rsidR="007A099F" w:rsidRPr="007A099F" w:rsidRDefault="007A099F" w:rsidP="008738AF">
            <w:pPr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y = </w:t>
            </w:r>
            <w:r w:rsidRPr="007A099F">
              <w:rPr>
                <w:position w:val="-10"/>
                <w:sz w:val="28"/>
                <w:szCs w:val="28"/>
              </w:rPr>
              <w:object w:dxaOrig="999" w:dyaOrig="380">
                <v:shape id="_x0000_i1030" type="#_x0000_t75" style="width:50.25pt;height:18.75pt" o:ole="">
                  <v:imagedata r:id="rId18" o:title=""/>
                </v:shape>
                <o:OLEObject Type="Embed" ProgID="Equation.DSMT4" ShapeID="_x0000_i1030" DrawAspect="Content" ObjectID="_1624630791" r:id="rId19"/>
              </w:objec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>Hình 2:</w:t>
            </w:r>
            <w:r w:rsidRPr="007A099F">
              <w:rPr>
                <w:sz w:val="28"/>
                <w:szCs w:val="28"/>
              </w:rPr>
              <w:t xml:space="preserve"> Áp dụng hệ thức ta có: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8</w:t>
            </w:r>
            <w:r w:rsidRPr="007A099F">
              <w:rPr>
                <w:sz w:val="28"/>
                <w:szCs w:val="28"/>
                <w:vertAlign w:val="superscript"/>
              </w:rPr>
              <w:t>2</w:t>
            </w:r>
            <w:r w:rsidRPr="007A099F">
              <w:rPr>
                <w:sz w:val="28"/>
                <w:szCs w:val="28"/>
              </w:rPr>
              <w:t xml:space="preserve">  = 10.x 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=&gt; x = </w:t>
            </w:r>
            <w:r w:rsidRPr="007A099F">
              <w:rPr>
                <w:position w:val="-24"/>
                <w:sz w:val="28"/>
                <w:szCs w:val="28"/>
              </w:rPr>
              <w:object w:dxaOrig="320" w:dyaOrig="660">
                <v:shape id="_x0000_i1031" type="#_x0000_t75" style="width:15.75pt;height:33pt" o:ole="">
                  <v:imagedata r:id="rId20" o:title=""/>
                </v:shape>
                <o:OLEObject Type="Embed" ProgID="Equation.DSMT4" ShapeID="_x0000_i1031" DrawAspect="Content" ObjectID="_1624630792" r:id="rId21"/>
              </w:object>
            </w:r>
            <w:r w:rsidRPr="007A099F">
              <w:rPr>
                <w:sz w:val="28"/>
                <w:szCs w:val="28"/>
              </w:rPr>
              <w:t>= 6,4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y = 10 -6,4 = 3,6 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b/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 xml:space="preserve">Hình 3: 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Ta có: cos 38</w:t>
            </w:r>
            <w:r w:rsidRPr="007A099F">
              <w:rPr>
                <w:sz w:val="28"/>
                <w:szCs w:val="28"/>
                <w:vertAlign w:val="superscript"/>
              </w:rPr>
              <w:t>0</w:t>
            </w:r>
            <w:r w:rsidRPr="007A099F">
              <w:rPr>
                <w:sz w:val="28"/>
                <w:szCs w:val="28"/>
              </w:rPr>
              <w:t xml:space="preserve"> = </w:t>
            </w:r>
            <w:r w:rsidRPr="007A099F">
              <w:rPr>
                <w:position w:val="-24"/>
                <w:sz w:val="28"/>
                <w:szCs w:val="28"/>
              </w:rPr>
              <w:object w:dxaOrig="320" w:dyaOrig="620">
                <v:shape id="_x0000_i1032" type="#_x0000_t75" style="width:15.75pt;height:30.75pt" o:ole="">
                  <v:imagedata r:id="rId22" o:title=""/>
                </v:shape>
                <o:OLEObject Type="Embed" ProgID="Equation.DSMT4" ShapeID="_x0000_i1032" DrawAspect="Content" ObjectID="_1624630793" r:id="rId23"/>
              </w:object>
            </w:r>
          </w:p>
          <w:p w:rsidR="007A099F" w:rsidRPr="007A099F" w:rsidRDefault="007A099F" w:rsidP="008738AF">
            <w:pPr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x = </w:t>
            </w:r>
            <w:r w:rsidRPr="007A099F">
              <w:rPr>
                <w:position w:val="-24"/>
                <w:sz w:val="28"/>
                <w:szCs w:val="28"/>
              </w:rPr>
              <w:object w:dxaOrig="780" w:dyaOrig="620">
                <v:shape id="_x0000_i1033" type="#_x0000_t75" style="width:39pt;height:30.75pt" o:ole="">
                  <v:imagedata r:id="rId24" o:title=""/>
                </v:shape>
                <o:OLEObject Type="Embed" ProgID="Equation.DSMT4" ShapeID="_x0000_i1033" DrawAspect="Content" ObjectID="_1624630794" r:id="rId25"/>
              </w:objec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     =&gt; x </w:t>
            </w:r>
            <w:r w:rsidRPr="007A099F">
              <w:rPr>
                <w:position w:val="-4"/>
                <w:sz w:val="28"/>
                <w:szCs w:val="28"/>
              </w:rPr>
              <w:object w:dxaOrig="200" w:dyaOrig="200">
                <v:shape id="_x0000_i1034" type="#_x0000_t75" style="width:9.75pt;height:9.75pt" o:ole="">
                  <v:imagedata r:id="rId16" o:title=""/>
                </v:shape>
                <o:OLEObject Type="Embed" ProgID="Equation.DSMT4" ShapeID="_x0000_i1034" DrawAspect="Content" ObjectID="_1624630795" r:id="rId26"/>
              </w:object>
            </w:r>
            <w:r w:rsidRPr="007A099F">
              <w:rPr>
                <w:sz w:val="28"/>
                <w:szCs w:val="28"/>
              </w:rPr>
              <w:t xml:space="preserve"> 20,3 </w:t>
            </w:r>
          </w:p>
        </w:tc>
        <w:tc>
          <w:tcPr>
            <w:tcW w:w="946" w:type="dxa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</w:tc>
      </w:tr>
    </w:tbl>
    <w:p w:rsidR="007A099F" w:rsidRPr="007A099F" w:rsidRDefault="007A099F" w:rsidP="007A099F">
      <w:pPr>
        <w:rPr>
          <w:szCs w:val="28"/>
        </w:rPr>
      </w:pPr>
    </w:p>
    <w:p w:rsidR="007A099F" w:rsidRPr="007A099F" w:rsidRDefault="007A099F" w:rsidP="007A099F">
      <w:pPr>
        <w:ind w:left="360"/>
        <w:jc w:val="center"/>
        <w:rPr>
          <w:b/>
          <w:szCs w:val="28"/>
        </w:rPr>
      </w:pPr>
      <w:r w:rsidRPr="007A099F">
        <w:rPr>
          <w:b/>
          <w:szCs w:val="28"/>
        </w:rPr>
        <w:t>MA TRẬN ĐỀ KIỂM TRA LẦN 2 HỌC KỲ I NĂM HỌC 2015- 2016</w:t>
      </w:r>
    </w:p>
    <w:p w:rsidR="007A099F" w:rsidRPr="007A099F" w:rsidRDefault="007A099F" w:rsidP="007A099F">
      <w:pPr>
        <w:ind w:left="360"/>
        <w:jc w:val="center"/>
        <w:rPr>
          <w:b/>
          <w:szCs w:val="28"/>
        </w:rPr>
      </w:pPr>
      <w:r w:rsidRPr="007A099F">
        <w:rPr>
          <w:b/>
          <w:szCs w:val="28"/>
        </w:rPr>
        <w:t>MÔN: TOÁN(HH) KHỐI: 9</w:t>
      </w:r>
    </w:p>
    <w:tbl>
      <w:tblPr>
        <w:tblStyle w:val="TableGrid"/>
        <w:tblW w:w="0" w:type="auto"/>
        <w:tblLook w:val="01E0"/>
      </w:tblPr>
      <w:tblGrid>
        <w:gridCol w:w="1571"/>
        <w:gridCol w:w="1560"/>
        <w:gridCol w:w="1573"/>
        <w:gridCol w:w="1564"/>
        <w:gridCol w:w="1564"/>
        <w:gridCol w:w="1557"/>
      </w:tblGrid>
      <w:tr w:rsidR="007A099F" w:rsidRPr="007A099F" w:rsidTr="000F67BF">
        <w:tc>
          <w:tcPr>
            <w:tcW w:w="15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99F" w:rsidRPr="007A099F" w:rsidRDefault="007A099F" w:rsidP="000F67BF">
            <w:pPr>
              <w:jc w:val="center"/>
              <w:rPr>
                <w:b/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>Tên chủ đề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99F" w:rsidRPr="007A099F" w:rsidRDefault="007A099F" w:rsidP="000F67BF">
            <w:pPr>
              <w:jc w:val="center"/>
              <w:rPr>
                <w:b/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>Nhận biết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99F" w:rsidRPr="007A099F" w:rsidRDefault="007A099F" w:rsidP="000F67BF">
            <w:pPr>
              <w:jc w:val="center"/>
              <w:rPr>
                <w:b/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>Thông hiểu</w:t>
            </w:r>
          </w:p>
        </w:tc>
        <w:tc>
          <w:tcPr>
            <w:tcW w:w="31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jc w:val="center"/>
              <w:rPr>
                <w:b/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>Vận dụng</w:t>
            </w:r>
          </w:p>
        </w:tc>
        <w:tc>
          <w:tcPr>
            <w:tcW w:w="15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99F" w:rsidRPr="007A099F" w:rsidRDefault="007A099F" w:rsidP="000F67BF">
            <w:pPr>
              <w:jc w:val="center"/>
              <w:rPr>
                <w:b/>
                <w:sz w:val="28"/>
                <w:szCs w:val="28"/>
              </w:rPr>
            </w:pPr>
            <w:r w:rsidRPr="007A099F">
              <w:rPr>
                <w:b/>
                <w:sz w:val="28"/>
                <w:szCs w:val="28"/>
              </w:rPr>
              <w:t>Cộng</w:t>
            </w:r>
          </w:p>
        </w:tc>
      </w:tr>
      <w:tr w:rsidR="007A099F" w:rsidRPr="007A099F" w:rsidTr="000F67BF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Cấp độ thấp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Cấp độ cao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</w:tr>
      <w:tr w:rsidR="007A099F" w:rsidRPr="007A099F" w:rsidTr="000F67BF"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Hệ thức về cạnh và đường cao trong tam giác vuông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Tìm độ dài các cạnh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</w:tr>
      <w:tr w:rsidR="007A099F" w:rsidRPr="007A099F" w:rsidTr="000F67BF"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Số câu: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Số điểm: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 </w:t>
            </w: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2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            (7đ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2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   7đ = 70%</w:t>
            </w:r>
          </w:p>
        </w:tc>
      </w:tr>
      <w:tr w:rsidR="007A099F" w:rsidRPr="007A099F" w:rsidTr="000F67BF"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Tỉ số lượng </w:t>
            </w:r>
            <w:r w:rsidRPr="007A099F">
              <w:rPr>
                <w:sz w:val="28"/>
                <w:szCs w:val="28"/>
              </w:rPr>
              <w:lastRenderedPageBreak/>
              <w:t>giác của góc nhọn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Tìm độ dài </w:t>
            </w:r>
            <w:r w:rsidRPr="007A099F">
              <w:rPr>
                <w:sz w:val="28"/>
                <w:szCs w:val="28"/>
              </w:rPr>
              <w:lastRenderedPageBreak/>
              <w:t xml:space="preserve">biết độ dài một cạnh và tỉ số lượng giác của góc nhọn 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</w:tr>
      <w:tr w:rsidR="007A099F" w:rsidRPr="007A099F" w:rsidTr="000F67BF"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lastRenderedPageBreak/>
              <w:t>Số câu: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Số điểm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          (3đ)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 xml:space="preserve"> 3đ = 30%</w:t>
            </w:r>
          </w:p>
        </w:tc>
      </w:tr>
      <w:tr w:rsidR="007A099F" w:rsidRPr="007A099F" w:rsidTr="000F67BF">
        <w:tc>
          <w:tcPr>
            <w:tcW w:w="1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Tổng số câu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Tổng số điểm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Tỉ lệ %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3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0đ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00%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</w:p>
        </w:tc>
        <w:tc>
          <w:tcPr>
            <w:tcW w:w="1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3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0đ</w:t>
            </w:r>
          </w:p>
          <w:p w:rsidR="007A099F" w:rsidRPr="007A099F" w:rsidRDefault="007A099F" w:rsidP="000F67BF">
            <w:pPr>
              <w:rPr>
                <w:sz w:val="28"/>
                <w:szCs w:val="28"/>
              </w:rPr>
            </w:pPr>
            <w:r w:rsidRPr="007A099F">
              <w:rPr>
                <w:sz w:val="28"/>
                <w:szCs w:val="28"/>
              </w:rPr>
              <w:t>100%</w:t>
            </w:r>
          </w:p>
        </w:tc>
      </w:tr>
    </w:tbl>
    <w:p w:rsidR="007A099F" w:rsidRPr="007A099F" w:rsidRDefault="007A099F" w:rsidP="007A099F">
      <w:pPr>
        <w:rPr>
          <w:szCs w:val="28"/>
        </w:rPr>
      </w:pPr>
    </w:p>
    <w:p w:rsidR="006E7409" w:rsidRPr="007A099F" w:rsidRDefault="006E7409" w:rsidP="00B61122">
      <w:pPr>
        <w:rPr>
          <w:rFonts w:cs="Times New Roman"/>
          <w:szCs w:val="28"/>
        </w:rPr>
      </w:pPr>
    </w:p>
    <w:sectPr w:rsidR="006E7409" w:rsidRPr="007A099F" w:rsidSect="007B6BFB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38AF" w:rsidRDefault="008738AF" w:rsidP="009043BA">
      <w:pPr>
        <w:spacing w:line="240" w:lineRule="auto"/>
      </w:pPr>
      <w:r>
        <w:separator/>
      </w:r>
    </w:p>
  </w:endnote>
  <w:endnote w:type="continuationSeparator" w:id="0">
    <w:p w:rsidR="008738AF" w:rsidRDefault="008738AF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FC4191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FC4191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FC4191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FC4191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38AF" w:rsidRDefault="008738AF" w:rsidP="009043BA">
      <w:pPr>
        <w:spacing w:line="240" w:lineRule="auto"/>
      </w:pPr>
      <w:r>
        <w:separator/>
      </w:r>
    </w:p>
  </w:footnote>
  <w:footnote w:type="continuationSeparator" w:id="0">
    <w:p w:rsidR="008738AF" w:rsidRDefault="008738AF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FC4191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FC4191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FC4191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FC4191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386972"/>
    <w:multiLevelType w:val="hybridMultilevel"/>
    <w:tmpl w:val="6BB6C03E"/>
    <w:lvl w:ilvl="0" w:tplc="3C8ACCD4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12528"/>
    <w:rsid w:val="0051799A"/>
    <w:rsid w:val="00547635"/>
    <w:rsid w:val="005570A2"/>
    <w:rsid w:val="005A517D"/>
    <w:rsid w:val="005A57ED"/>
    <w:rsid w:val="005F7508"/>
    <w:rsid w:val="00621D55"/>
    <w:rsid w:val="0065577C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805723"/>
    <w:rsid w:val="008603DF"/>
    <w:rsid w:val="0086707B"/>
    <w:rsid w:val="0087073D"/>
    <w:rsid w:val="008738AF"/>
    <w:rsid w:val="008A072A"/>
    <w:rsid w:val="008E0999"/>
    <w:rsid w:val="008F1BA5"/>
    <w:rsid w:val="009043BA"/>
    <w:rsid w:val="009123D7"/>
    <w:rsid w:val="009545AC"/>
    <w:rsid w:val="009675E8"/>
    <w:rsid w:val="009B7F18"/>
    <w:rsid w:val="009E051D"/>
    <w:rsid w:val="009E2186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64A9"/>
    <w:rsid w:val="00C02254"/>
    <w:rsid w:val="00C43AC4"/>
    <w:rsid w:val="00C751C4"/>
    <w:rsid w:val="00CB23F3"/>
    <w:rsid w:val="00CB6E9C"/>
    <w:rsid w:val="00CC53FC"/>
    <w:rsid w:val="00CD7372"/>
    <w:rsid w:val="00CF13C4"/>
    <w:rsid w:val="00D05DE8"/>
    <w:rsid w:val="00D36F7F"/>
    <w:rsid w:val="00D75F43"/>
    <w:rsid w:val="00DA1215"/>
    <w:rsid w:val="00DA297A"/>
    <w:rsid w:val="00DA39DC"/>
    <w:rsid w:val="00DE0D88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50957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35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9:04:00Z</cp:lastPrinted>
  <dcterms:created xsi:type="dcterms:W3CDTF">2019-07-14T09:07:00Z</dcterms:created>
  <dcterms:modified xsi:type="dcterms:W3CDTF">2019-07-14T09:07:00Z</dcterms:modified>
</cp:coreProperties>
</file>